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theme/theme4.xml" ContentType="application/vnd.openxmlformats-officedocument.theme+xml"/>
  <Override PartName="/ppt/slideLayouts/slideLayout16.xml" ContentType="application/vnd.openxmlformats-officedocument.presentationml.slideLayout+xml"/>
  <Override PartName="/ppt/theme/theme5.xml" ContentType="application/vnd.openxmlformats-officedocument.theme+xml"/>
  <Override PartName="/ppt/slideLayouts/slideLayout17.xml" ContentType="application/vnd.openxmlformats-officedocument.presentationml.slideLayout+xml"/>
  <Override PartName="/ppt/theme/theme6.xml" ContentType="application/vnd.openxmlformats-officedocument.theme+xml"/>
  <Override PartName="/ppt/slideLayouts/slideLayout18.xml" ContentType="application/vnd.openxmlformats-officedocument.presentationml.slideLayout+xml"/>
  <Override PartName="/ppt/theme/theme7.xml" ContentType="application/vnd.openxmlformats-officedocument.theme+xml"/>
  <Override PartName="/ppt/slideLayouts/slideLayout19.xml" ContentType="application/vnd.openxmlformats-officedocument.presentationml.slideLayout+xml"/>
  <Override PartName="/ppt/theme/theme8.xml" ContentType="application/vnd.openxmlformats-officedocument.theme+xml"/>
  <Override PartName="/ppt/slideLayouts/slideLayout20.xml" ContentType="application/vnd.openxmlformats-officedocument.presentationml.slideLayout+xml"/>
  <Override PartName="/ppt/theme/theme9.xml" ContentType="application/vnd.openxmlformats-officedocument.theme+xml"/>
  <Override PartName="/ppt/slideLayouts/slideLayout21.xml" ContentType="application/vnd.openxmlformats-officedocument.presentationml.slideLayout+xml"/>
  <Override PartName="/ppt/theme/theme10.xml" ContentType="application/vnd.openxmlformats-officedocument.theme+xml"/>
  <Override PartName="/ppt/slideLayouts/slideLayout22.xml" ContentType="application/vnd.openxmlformats-officedocument.presentationml.slideLayout+xml"/>
  <Override PartName="/ppt/theme/theme11.xml" ContentType="application/vnd.openxmlformats-officedocument.theme+xml"/>
  <Override PartName="/ppt/slideLayouts/slideLayout23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10" r:id="rId2"/>
    <p:sldMasterId id="2147483712" r:id="rId3"/>
    <p:sldMasterId id="2147483714" r:id="rId4"/>
    <p:sldMasterId id="2147483716" r:id="rId5"/>
    <p:sldMasterId id="2147483718" r:id="rId6"/>
    <p:sldMasterId id="2147483720" r:id="rId7"/>
    <p:sldMasterId id="2147483722" r:id="rId8"/>
    <p:sldMasterId id="2147483724" r:id="rId9"/>
    <p:sldMasterId id="2147483726" r:id="rId10"/>
    <p:sldMasterId id="2147483728" r:id="rId11"/>
    <p:sldMasterId id="2147483730" r:id="rId12"/>
  </p:sldMasterIdLst>
  <p:notesMasterIdLst>
    <p:notesMasterId r:id="rId27"/>
  </p:notesMasterIdLst>
  <p:sldIdLst>
    <p:sldId id="320" r:id="rId13"/>
    <p:sldId id="321" r:id="rId14"/>
    <p:sldId id="322" r:id="rId15"/>
    <p:sldId id="323" r:id="rId16"/>
    <p:sldId id="325" r:id="rId17"/>
    <p:sldId id="326" r:id="rId18"/>
    <p:sldId id="327" r:id="rId19"/>
    <p:sldId id="328" r:id="rId20"/>
    <p:sldId id="319" r:id="rId21"/>
    <p:sldId id="324" r:id="rId22"/>
    <p:sldId id="329" r:id="rId23"/>
    <p:sldId id="330" r:id="rId24"/>
    <p:sldId id="317" r:id="rId25"/>
    <p:sldId id="318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3300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54" autoAdjust="0"/>
    <p:restoredTop sz="94660"/>
  </p:normalViewPr>
  <p:slideViewPr>
    <p:cSldViewPr>
      <p:cViewPr varScale="1">
        <p:scale>
          <a:sx n="90" d="100"/>
          <a:sy n="90" d="100"/>
        </p:scale>
        <p:origin x="904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98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FFE07D-DDCB-44F8-B9C1-C843150011F3}" type="datetimeFigureOut">
              <a:rPr lang="en-US" smtClean="0"/>
              <a:t>6/30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CC72E3-4480-49EE-9E78-4CE4C09622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7867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4145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4325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4018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1093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3394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5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3885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5932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0632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0702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5588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736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6249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C72E3-4480-49EE-9E78-4CE4C096229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97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AD3C0-4CF5-4431-9D62-EF6EBD1C063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13408E-F653-49F9-9168-7720B2B1D8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5893A-F1C9-4AFE-A785-AABBD76188D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3524207-3421-44F5-92E3-3967BDB31E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08871F58-D5E7-4670-9F21-1834DD278387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B9B00B1B-138E-4675-9849-1E711F7D096C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B9B00B1B-138E-4675-9849-1E711F7D096C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B9B00B1B-138E-4675-9849-1E711F7D096C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B9B00B1B-138E-4675-9849-1E711F7D096C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B9B00B1B-138E-4675-9849-1E711F7D096C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B9B00B1B-138E-4675-9849-1E711F7D096C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227E93-84A2-4EB6-93A4-3FFE8288EB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B9B00B1B-138E-4675-9849-1E711F7D096C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B9B00B1B-138E-4675-9849-1E711F7D096C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B9B00B1B-138E-4675-9849-1E711F7D096C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B9B00B1B-138E-4675-9849-1E711F7D096C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E50330-79ED-4FD5-B2B0-CF4B0CBB87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6D3C1-F403-4882-BFD1-3AFF4A8142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A5A08-4A90-4CF2-B1B4-35FBDF558F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09F50D-36FA-401D-B420-D0FBAF6C43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FE22C6-5EC5-4D48-AB85-8899A24B84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7A7283-DDF6-4BA8-B299-4AA7D66739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F187AA-DF5E-414B-AF43-A08C87CC41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1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2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3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5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6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7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8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9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itchFamily="18" charset="0"/>
              </a:defRPr>
            </a:lvl1pPr>
          </a:lstStyle>
          <a:p>
            <a:fld id="{F863112D-2651-4AD0-B8F3-8726863D2CA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70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09600"/>
            <a:ext cx="7772400" cy="1219200"/>
          </a:xfrm>
        </p:spPr>
        <p:txBody>
          <a:bodyPr/>
          <a:lstStyle/>
          <a:p>
            <a:r>
              <a:rPr lang="en-US" sz="40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  <a:cs typeface="Nirmala UI" panose="020B0502040204020203" pitchFamily="34" charset="0"/>
              </a:rPr>
              <a:t>Oxidation-Reduction </a:t>
            </a:r>
            <a:r>
              <a:rPr lang="en-US" sz="4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  <a:cs typeface="Nirmala UI" panose="020B0502040204020203" pitchFamily="34" charset="0"/>
              </a:rPr>
              <a:t>Reactions</a:t>
            </a:r>
            <a:br>
              <a:rPr lang="en-US" sz="4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  <a:cs typeface="Nirmala UI" panose="020B0502040204020203" pitchFamily="34" charset="0"/>
              </a:rPr>
            </a:br>
            <a:r>
              <a:rPr lang="en-US" sz="4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  <a:cs typeface="Nirmala UI" panose="020B0502040204020203" pitchFamily="34" charset="0"/>
              </a:rPr>
              <a:t>“</a:t>
            </a:r>
            <a:r>
              <a:rPr lang="en-US" sz="40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  <a:cs typeface="Nirmala UI" panose="020B0502040204020203" pitchFamily="34" charset="0"/>
              </a:rPr>
              <a:t>Redox</a:t>
            </a:r>
            <a:r>
              <a:rPr lang="en-US" sz="4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  <a:cs typeface="Nirmala UI" panose="020B0502040204020203" pitchFamily="34" charset="0"/>
              </a:rPr>
              <a:t>”</a:t>
            </a:r>
            <a:endParaRPr lang="en-US" sz="4000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Yu Gothic Medium" panose="020B0500000000000000" pitchFamily="34" charset="-128"/>
              <a:ea typeface="Yu Gothic Medium" panose="020B0500000000000000" pitchFamily="34" charset="-128"/>
              <a:cs typeface="Nirmala UI" panose="020B0502040204020203" pitchFamily="34" charset="0"/>
            </a:endParaRPr>
          </a:p>
        </p:txBody>
      </p:sp>
      <p:pic>
        <p:nvPicPr>
          <p:cNvPr id="2053" name="Picture 5" descr="l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286000"/>
            <a:ext cx="3795527" cy="2895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4038600" y="2590800"/>
            <a:ext cx="4648200" cy="838200"/>
          </a:xfrm>
          <a:prstGeom prst="wedgeRoundRectCallout">
            <a:avLst>
              <a:gd name="adj1" fmla="val -59120"/>
              <a:gd name="adj2" fmla="val 102463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  <a:miter lim="800000"/>
            <a:headEnd/>
            <a:tailEnd/>
          </a:ln>
          <a:effectLst>
            <a:outerShdw blurRad="50800" dist="889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kern="1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  <a:cs typeface="Nirmala UI" panose="020B0502040204020203" pitchFamily="34" charset="0"/>
              </a:rPr>
              <a:t>LEO SAYS G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09600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Not All Reactions are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Redox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 Reactions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229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eactions in which there has been no change in oxidation number are not </a:t>
            </a:r>
            <a:r>
              <a:rPr lang="en-US" sz="2800" b="1" kern="1200" dirty="0" err="1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edox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xns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.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04800" y="2743200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Example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73035"/>
              </p:ext>
            </p:extLst>
          </p:nvPr>
        </p:nvGraphicFramePr>
        <p:xfrm>
          <a:off x="457200" y="3306726"/>
          <a:ext cx="8458200" cy="78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4" imgW="3276360" imgH="304560" progId="Equation.DSMT4">
                  <p:embed/>
                </p:oleObj>
              </mc:Choice>
              <mc:Fallback>
                <p:oleObj name="Equation" r:id="rId4" imgW="327636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06726"/>
                        <a:ext cx="8458200" cy="7868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1366"/>
              </p:ext>
            </p:extLst>
          </p:nvPr>
        </p:nvGraphicFramePr>
        <p:xfrm>
          <a:off x="304800" y="4293326"/>
          <a:ext cx="8585200" cy="73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6" imgW="3555720" imgH="304560" progId="Equation.DSMT4">
                  <p:embed/>
                </p:oleObj>
              </mc:Choice>
              <mc:Fallback>
                <p:oleObj name="Equation" r:id="rId6" imgW="355572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93326"/>
                        <a:ext cx="8585200" cy="735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Reducing Agents and Oxidizing Agents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22325" y="1646238"/>
            <a:ext cx="682751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The substance </a:t>
            </a:r>
            <a:r>
              <a:rPr lang="en-US" sz="2400" b="1" u="sng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educed</a:t>
            </a: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is the </a:t>
            </a:r>
            <a:r>
              <a:rPr lang="en-US" sz="2400" b="1" u="sng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oxidizing</a:t>
            </a:r>
            <a:r>
              <a:rPr lang="en-US" sz="2400" b="1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</a:t>
            </a:r>
            <a:r>
              <a:rPr lang="en-US" sz="2400" b="1" u="sng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agent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The substance </a:t>
            </a:r>
            <a:r>
              <a:rPr lang="en-US" sz="2400" b="1" u="sng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oxidize</a:t>
            </a:r>
            <a:r>
              <a:rPr lang="en-US" sz="2400" b="1" u="sng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d</a:t>
            </a: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is the </a:t>
            </a:r>
            <a:r>
              <a:rPr lang="en-US" sz="2400" b="1" u="sng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educing</a:t>
            </a:r>
            <a:r>
              <a:rPr lang="en-US" sz="2400" b="1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</a:t>
            </a:r>
            <a:r>
              <a:rPr lang="en-US" sz="2400" b="1" u="sng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agent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295400" y="3352800"/>
            <a:ext cx="62953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Sodium is </a:t>
            </a:r>
            <a:r>
              <a:rPr lang="en-US" sz="2400" b="1" u="sng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oxidized</a:t>
            </a: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– it is the </a:t>
            </a:r>
            <a:r>
              <a:rPr lang="en-US" sz="2400" b="1" u="sng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educing agent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1295400" y="4724400"/>
            <a:ext cx="64123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Chlorine is </a:t>
            </a:r>
            <a:r>
              <a:rPr lang="en-US" sz="2400" b="1" u="sng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educed</a:t>
            </a: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– it is the </a:t>
            </a:r>
            <a:r>
              <a:rPr lang="en-US" sz="2400" b="1" u="sng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oxidizing</a:t>
            </a: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agent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989839"/>
              </p:ext>
            </p:extLst>
          </p:nvPr>
        </p:nvGraphicFramePr>
        <p:xfrm>
          <a:off x="2362200" y="2286000"/>
          <a:ext cx="39624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Equation" r:id="rId4" imgW="1130040" imgH="304560" progId="Equation.3">
                  <p:embed/>
                </p:oleObj>
              </mc:Choice>
              <mc:Fallback>
                <p:oleObj name="Equation" r:id="rId4" imgW="1130040" imgH="304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3962400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06324"/>
              </p:ext>
            </p:extLst>
          </p:nvPr>
        </p:nvGraphicFramePr>
        <p:xfrm>
          <a:off x="2286000" y="3581400"/>
          <a:ext cx="3657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Equation" r:id="rId6" imgW="1041120" imgH="304560" progId="Equation.3">
                  <p:embed/>
                </p:oleObj>
              </mc:Choice>
              <mc:Fallback>
                <p:oleObj name="Equation" r:id="rId6" imgW="1041120" imgH="304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36576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17562" y="762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This slide refers to vocabulary that has been excluded from AP Chemistry by the College Board, and will not be tested.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Yu Gothic Medium" panose="020B0500000000000000" pitchFamily="34" charset="-128"/>
              <a:ea typeface="Yu Gothic Medium" panose="020B0500000000000000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  <p:bldP spid="23559" grpId="0" autoUpdateAnimBg="0"/>
      <p:bldP spid="2356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Trends in Oxidation and Reduction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295400" y="1426029"/>
            <a:ext cx="73152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Active metals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:</a:t>
            </a:r>
          </a:p>
          <a:p>
            <a:pPr marL="457200" lvl="1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Lose electrons easily</a:t>
            </a:r>
          </a:p>
          <a:p>
            <a:pPr marL="457200" lvl="1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Are easily oxidized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FFFFFF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		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219200" y="3505200"/>
            <a:ext cx="438100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Active nonmetals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:</a:t>
            </a:r>
          </a:p>
          <a:p>
            <a:pPr marL="457200" lvl="1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Gain electrons easily</a:t>
            </a:r>
          </a:p>
          <a:p>
            <a:pPr marL="457200" lvl="1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Are easily reduced</a:t>
            </a:r>
          </a:p>
          <a:p>
            <a:pPr marL="457200" lvl="1"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 kern="1200" dirty="0">
              <a:solidFill>
                <a:srgbClr val="000000"/>
              </a:solidFill>
              <a:latin typeface="Yu Gothic Medium" panose="020B0500000000000000" pitchFamily="34" charset="-128"/>
              <a:ea typeface="Yu Gothic Medium" panose="020B0500000000000000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 bldLvl="3" autoUpdateAnimBg="0"/>
      <p:bldP spid="24581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467600" cy="609600"/>
          </a:xfrm>
        </p:spPr>
        <p:txBody>
          <a:bodyPr/>
          <a:lstStyle/>
          <a:p>
            <a:r>
              <a:rPr lang="en-US" sz="3200" u="sng" dirty="0" err="1">
                <a:solidFill>
                  <a:schemeClr val="tx1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edox</a:t>
            </a:r>
            <a:r>
              <a:rPr lang="en-US" sz="3200" u="sng" dirty="0">
                <a:solidFill>
                  <a:schemeClr val="tx1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Reaction Prediction</a:t>
            </a:r>
            <a:r>
              <a:rPr lang="en-US" dirty="0">
                <a:solidFill>
                  <a:schemeClr val="tx1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#1</a:t>
            </a:r>
          </a:p>
        </p:txBody>
      </p:sp>
      <p:graphicFrame>
        <p:nvGraphicFramePr>
          <p:cNvPr id="85136" name="Group 14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7167625"/>
              </p:ext>
            </p:extLst>
          </p:nvPr>
        </p:nvGraphicFramePr>
        <p:xfrm>
          <a:off x="914400" y="762000"/>
          <a:ext cx="7620000" cy="548640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3733800"/>
                <a:gridCol w="3886200"/>
              </a:tblGrid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mic Sans MS" pitchFamily="66" charset="0"/>
                        </a:rPr>
                        <a:t>Reduced in reaction 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mic Sans MS" pitchFamily="66" charset="0"/>
                        </a:rPr>
                        <a:t>Formed in reaction 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20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n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r>
                        <a:rPr kumimoji="0" lang="en-US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(acid solution)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n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r>
                        <a:rPr kumimoji="0" lang="en-US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(basic solution)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n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(acid solution)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r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  <a:r>
                        <a:rPr kumimoji="0" lang="en-US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-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(acid)	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r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r>
                        <a:rPr kumimoji="0" lang="en-US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-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		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N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, concentrated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N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, dilute	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, hot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onc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tallic Ions	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ee Halogens	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Cl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		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Na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			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			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				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II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n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II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r(III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r(III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N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NO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tallous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Ion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alide ion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l</a:t>
                      </a:r>
                      <a:r>
                        <a:rPr kumimoji="0" lang="en-US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OH</a:t>
                      </a:r>
                      <a:r>
                        <a:rPr kumimoji="0" lang="en-US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-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O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467600" cy="609600"/>
          </a:xfrm>
        </p:spPr>
        <p:txBody>
          <a:bodyPr/>
          <a:lstStyle/>
          <a:p>
            <a:r>
              <a:rPr lang="en-US" sz="3200" u="sng" dirty="0" err="1">
                <a:solidFill>
                  <a:schemeClr val="tx1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edox</a:t>
            </a:r>
            <a:r>
              <a:rPr lang="en-US" sz="3200" u="sng" dirty="0">
                <a:solidFill>
                  <a:schemeClr val="tx1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Reaction Prediction</a:t>
            </a:r>
            <a:r>
              <a:rPr lang="en-US" dirty="0">
                <a:solidFill>
                  <a:schemeClr val="tx1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#2</a:t>
            </a:r>
          </a:p>
        </p:txBody>
      </p:sp>
      <p:graphicFrame>
        <p:nvGraphicFramePr>
          <p:cNvPr id="87096" name="Group 5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5450923"/>
              </p:ext>
            </p:extLst>
          </p:nvPr>
        </p:nvGraphicFramePr>
        <p:xfrm>
          <a:off x="381000" y="990600"/>
          <a:ext cx="8382000" cy="472440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4648200"/>
                <a:gridCol w="3733800"/>
              </a:tblGrid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Oxidized in reaction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Formed in reaction 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10050">
                <a:tc>
                  <a:txBody>
                    <a:bodyPr/>
                    <a:lstStyle/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Halide Ions		</a:t>
                      </a: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Free Metals		</a:t>
                      </a: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Metalous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 Ions		</a:t>
                      </a: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Nitrite Ions		</a:t>
                      </a: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Sulfite Ions		</a:t>
                      </a: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Free Halogens (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di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, basic sol)	</a:t>
                      </a: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Free Halogens (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conc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, basic sol)</a:t>
                      </a: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C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O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4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2-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				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					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Halogen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Metal Ion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Metallic ion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Nitrate Ion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SO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4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2-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Hypohalite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 ion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Halate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 ions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CO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Yu Gothic Medium" panose="020B0500000000000000" pitchFamily="34" charset="-128"/>
                          <a:ea typeface="Yu Gothic Medium" panose="020B0500000000000000" pitchFamily="34" charset="-128"/>
                        </a:rPr>
                        <a:t>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Yu Gothic Medium" panose="020B0500000000000000" pitchFamily="34" charset="-128"/>
                        <a:ea typeface="Yu Gothic Medium" panose="020B0500000000000000" pitchFamily="34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Oxidation and Reduction (</a:t>
            </a:r>
            <a:r>
              <a:rPr lang="en-US" sz="36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Redox</a:t>
            </a:r>
            <a: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)</a:t>
            </a:r>
          </a:p>
        </p:txBody>
      </p:sp>
      <p:sp>
        <p:nvSpPr>
          <p:cNvPr id="27652" name="Text Box 2052"/>
          <p:cNvSpPr txBox="1">
            <a:spLocks noChangeArrowheads="1"/>
          </p:cNvSpPr>
          <p:nvPr/>
        </p:nvSpPr>
        <p:spPr bwMode="auto">
          <a:xfrm>
            <a:off x="898525" y="1597025"/>
            <a:ext cx="45977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400" b="1" kern="1200" dirty="0">
                <a:solidFill>
                  <a:srgbClr val="FFFFFF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Electrons are transferred</a:t>
            </a:r>
          </a:p>
        </p:txBody>
      </p:sp>
      <p:sp>
        <p:nvSpPr>
          <p:cNvPr id="27653" name="Text Box 2053"/>
          <p:cNvSpPr txBox="1">
            <a:spLocks noChangeArrowheads="1"/>
          </p:cNvSpPr>
          <p:nvPr/>
        </p:nvSpPr>
        <p:spPr bwMode="auto">
          <a:xfrm>
            <a:off x="914400" y="2160588"/>
            <a:ext cx="7924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400" b="1" kern="1200" dirty="0">
                <a:solidFill>
                  <a:srgbClr val="FFFFFF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Spontaneous </a:t>
            </a:r>
            <a:r>
              <a:rPr lang="en-US" sz="2800" b="1" kern="1200" dirty="0" err="1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edox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xns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can transfer energy</a:t>
            </a:r>
          </a:p>
          <a:p>
            <a:pPr marL="914400" lvl="2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Electrons (electricity)</a:t>
            </a:r>
          </a:p>
          <a:p>
            <a:pPr marL="914400" lvl="2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Heat</a:t>
            </a:r>
          </a:p>
        </p:txBody>
      </p:sp>
      <p:sp>
        <p:nvSpPr>
          <p:cNvPr id="27655" name="Text Box 2055"/>
          <p:cNvSpPr txBox="1">
            <a:spLocks noChangeArrowheads="1"/>
          </p:cNvSpPr>
          <p:nvPr/>
        </p:nvSpPr>
        <p:spPr bwMode="auto">
          <a:xfrm>
            <a:off x="914400" y="4114800"/>
            <a:ext cx="69500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400" b="1" kern="1200" dirty="0">
                <a:solidFill>
                  <a:srgbClr val="FFFFFF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Non-spontaneous </a:t>
            </a:r>
            <a:r>
              <a:rPr lang="en-US" sz="2800" b="1" kern="1200" dirty="0" err="1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edox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xns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can be made to happen with electri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  <p:bldP spid="27653" grpId="0" build="p" autoUpdateAnimBg="0"/>
      <p:bldP spid="2765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/>
          <a:lstStyle/>
          <a:p>
            <a: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Oxidation Reduction Reactions</a:t>
            </a:r>
            <a:b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</a:br>
            <a: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(</a:t>
            </a:r>
            <a:r>
              <a:rPr lang="en-US" sz="36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Redox</a:t>
            </a:r>
            <a: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)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447800" y="2590800"/>
            <a:ext cx="5468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Each sodium atom loses one electron: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447800" y="4038600"/>
            <a:ext cx="55867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Each chlorine atom gains one electr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2034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51981"/>
              </p:ext>
            </p:extLst>
          </p:nvPr>
        </p:nvGraphicFramePr>
        <p:xfrm>
          <a:off x="1447800" y="1447800"/>
          <a:ext cx="5105400" cy="115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5" name="Equation" r:id="rId6" imgW="1574640" imgH="355320" progId="Equation.3">
                  <p:embed/>
                </p:oleObj>
              </mc:Choice>
              <mc:Fallback>
                <p:oleObj name="Equation" r:id="rId6" imgW="1574640" imgH="355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5105400" cy="1152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96238"/>
              </p:ext>
            </p:extLst>
          </p:nvPr>
        </p:nvGraphicFramePr>
        <p:xfrm>
          <a:off x="3124200" y="2895600"/>
          <a:ext cx="3962400" cy="1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6" name="Equation" r:id="rId8" imgW="1130040" imgH="304560" progId="Equation.3">
                  <p:embed/>
                </p:oleObj>
              </mc:Choice>
              <mc:Fallback>
                <p:oleObj name="Equation" r:id="rId8" imgW="1130040" imgH="304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3962400" cy="106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26045"/>
              </p:ext>
            </p:extLst>
          </p:nvPr>
        </p:nvGraphicFramePr>
        <p:xfrm>
          <a:off x="2057400" y="4419600"/>
          <a:ext cx="3657600" cy="107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7" name="Equation" r:id="rId10" imgW="1041120" imgH="304560" progId="Equation.3">
                  <p:embed/>
                </p:oleObj>
              </mc:Choice>
              <mc:Fallback>
                <p:oleObj name="Equation" r:id="rId10" imgW="1041120" imgH="3045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9600"/>
                        <a:ext cx="3657600" cy="1070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utoUpdateAnimBg="0"/>
      <p:bldP spid="215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3962400" cy="533400"/>
          </a:xfrm>
        </p:spPr>
        <p:txBody>
          <a:bodyPr/>
          <a:lstStyle/>
          <a:p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 </a:t>
            </a:r>
            <a:r>
              <a:rPr 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LEO says GER :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981200" y="1066800"/>
            <a:ext cx="45897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L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ose </a:t>
            </a:r>
            <a:r>
              <a:rPr lang="en-US" sz="2800" b="1" u="sng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E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lectrons = </a:t>
            </a:r>
            <a:r>
              <a:rPr lang="en-US" sz="2800" b="1" u="sng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O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xidation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854575" y="2160588"/>
            <a:ext cx="32047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Sodium is oxidized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981200" y="3048000"/>
            <a:ext cx="4816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G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ain </a:t>
            </a:r>
            <a:r>
              <a:rPr lang="en-US" sz="2800" b="1" u="sng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E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lectrons = </a:t>
            </a:r>
            <a:r>
              <a:rPr lang="en-US" sz="2800" b="1" u="sng" kern="1200" dirty="0">
                <a:solidFill>
                  <a:srgbClr val="C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R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eduction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4897438" y="4065588"/>
            <a:ext cx="33361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Chlorine is reduced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30827"/>
              </p:ext>
            </p:extLst>
          </p:nvPr>
        </p:nvGraphicFramePr>
        <p:xfrm>
          <a:off x="609600" y="1600200"/>
          <a:ext cx="39624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0" name="Equation" r:id="rId4" imgW="1130040" imgH="304560" progId="Equation.3">
                  <p:embed/>
                </p:oleObj>
              </mc:Choice>
              <mc:Fallback>
                <p:oleObj name="Equation" r:id="rId4" imgW="1130040" imgH="304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3962400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96086"/>
              </p:ext>
            </p:extLst>
          </p:nvPr>
        </p:nvGraphicFramePr>
        <p:xfrm>
          <a:off x="914400" y="3505200"/>
          <a:ext cx="3657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6" imgW="1041120" imgH="304560" progId="Equation.3">
                  <p:embed/>
                </p:oleObj>
              </mc:Choice>
              <mc:Fallback>
                <p:oleObj name="Equation" r:id="rId6" imgW="1041120" imgH="304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36576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autoUpdateAnimBg="0"/>
      <p:bldP spid="2253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762000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Rules for Assigning Oxidation Numbers</a:t>
            </a:r>
            <a:b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</a:b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Rules 1 &amp; 2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17525" y="1265238"/>
            <a:ext cx="80168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 rtl="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The oxidation number of any uncombined element is zero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33400" y="2209800"/>
            <a:ext cx="7924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2. The oxidation number of a monatomic ion      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   equals its charg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26220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061839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8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19073"/>
              </p:ext>
            </p:extLst>
          </p:nvPr>
        </p:nvGraphicFramePr>
        <p:xfrm>
          <a:off x="1752600" y="3276600"/>
          <a:ext cx="5105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9" name="Equation" r:id="rId7" imgW="1574640" imgH="355320" progId="Equation.3">
                  <p:embed/>
                </p:oleObj>
              </mc:Choice>
              <mc:Fallback>
                <p:oleObj name="Equation" r:id="rId7" imgW="157464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51054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Rules for Assigning Oxidation Numbers</a:t>
            </a:r>
            <a:b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</a:b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Rules 3 &amp; 4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62000" y="1905000"/>
            <a:ext cx="762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3.</a:t>
            </a: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</a:t>
            </a: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The oxidation number of oxygen in    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compounds is -2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762000" y="2895600"/>
            <a:ext cx="7315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4. The oxidation number of hydrogen in compounds is +1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3886200"/>
          <a:ext cx="249381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" name="Equation" r:id="rId4" imgW="380880" imgH="279360" progId="Equation.3">
                  <p:embed/>
                </p:oleObj>
              </mc:Choice>
              <mc:Fallback>
                <p:oleObj name="Equation" r:id="rId4" imgW="38088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86200"/>
                        <a:ext cx="2493818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/>
      <p:bldP spid="3072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Rules for Assigning Oxidation Number Rule 5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838200" y="1905000"/>
            <a:ext cx="68738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5. The sum of the oxidation numbers in the formula of a compound is 0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762000" y="4579203"/>
            <a:ext cx="244971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2(+1) + (-2) = 0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  H      O  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343400" y="4579203"/>
            <a:ext cx="36263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(+2) + 2(-2) + 2(+1) = 0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Ca       O       H  </a:t>
            </a:r>
          </a:p>
        </p:txBody>
      </p:sp>
      <p:graphicFrame>
        <p:nvGraphicFramePr>
          <p:cNvPr id="4813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07056"/>
              </p:ext>
            </p:extLst>
          </p:nvPr>
        </p:nvGraphicFramePr>
        <p:xfrm>
          <a:off x="1066801" y="2743200"/>
          <a:ext cx="2209800" cy="1620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6" name="Equation" r:id="rId4" imgW="380880" imgH="279360" progId="Equation.3">
                  <p:embed/>
                </p:oleObj>
              </mc:Choice>
              <mc:Fallback>
                <p:oleObj name="Equation" r:id="rId4" imgW="380880" imgH="2793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1" y="2743200"/>
                        <a:ext cx="2209800" cy="1620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19150"/>
              </p:ext>
            </p:extLst>
          </p:nvPr>
        </p:nvGraphicFramePr>
        <p:xfrm>
          <a:off x="4724400" y="2895600"/>
          <a:ext cx="340042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7" name="Equation" r:id="rId6" imgW="647640" imgH="304560" progId="Equation.3">
                  <p:embed/>
                </p:oleObj>
              </mc:Choice>
              <mc:Fallback>
                <p:oleObj name="Equation" r:id="rId6" imgW="647640" imgH="3045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3400424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  <p:bldP spid="31751" grpId="0" autoUpdateAnimBg="0"/>
      <p:bldP spid="3175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Rules for Assigning Oxidation Numbers</a:t>
            </a:r>
            <a:b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</a:b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Rule 6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066800" y="1752600"/>
            <a:ext cx="69500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6. The sum of the oxidation numbers in the   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   formula of a polyatomic ion is equal to   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    its charge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219200" y="4419600"/>
            <a:ext cx="21579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X + 3(-2) = -1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N      O    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2057400" y="5334000"/>
            <a:ext cx="15103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  <a:sym typeface="Symbol" pitchFamily="18" charset="2"/>
              </a:rPr>
              <a:t> </a:t>
            </a: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X = +5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5943600" y="5334000"/>
            <a:ext cx="15103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  <a:sym typeface="Symbol" pitchFamily="18" charset="2"/>
              </a:rPr>
              <a:t> </a:t>
            </a: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X = +6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5105400" y="4343400"/>
            <a:ext cx="21579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X + 4(-2) = -2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200" dirty="0">
                <a:solidFill>
                  <a:srgbClr val="000000"/>
                </a:solidFill>
                <a:latin typeface="Yu Gothic Medium" panose="020B0500000000000000" pitchFamily="34" charset="-128"/>
                <a:ea typeface="Yu Gothic Medium" panose="020B0500000000000000" pitchFamily="34" charset="-128"/>
              </a:rPr>
              <a:t>S      O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01439"/>
              </p:ext>
            </p:extLst>
          </p:nvPr>
        </p:nvGraphicFramePr>
        <p:xfrm>
          <a:off x="1447800" y="2895600"/>
          <a:ext cx="19812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Equation" r:id="rId4" imgW="406080" imgH="279360" progId="Equation.3">
                  <p:embed/>
                </p:oleObj>
              </mc:Choice>
              <mc:Fallback>
                <p:oleObj name="Equation" r:id="rId4" imgW="406080" imgH="279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1981200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36162"/>
              </p:ext>
            </p:extLst>
          </p:nvPr>
        </p:nvGraphicFramePr>
        <p:xfrm>
          <a:off x="5486400" y="2819400"/>
          <a:ext cx="2209800" cy="142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1" name="Equation" r:id="rId6" imgW="431640" imgH="279360" progId="Equation.3">
                  <p:embed/>
                </p:oleObj>
              </mc:Choice>
              <mc:Fallback>
                <p:oleObj name="Equation" r:id="rId6" imgW="431640" imgH="279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2209800" cy="1429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  <p:bldP spid="32774" grpId="0" autoUpdateAnimBg="0"/>
      <p:bldP spid="32776" grpId="0" autoUpdateAnimBg="0"/>
      <p:bldP spid="32777" grpId="0" autoUpdateAnimBg="0"/>
      <p:bldP spid="3277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8839200" cy="1143000"/>
          </a:xfrm>
        </p:spPr>
        <p:txBody>
          <a:bodyPr/>
          <a:lstStyle/>
          <a:p>
            <a:r>
              <a:rPr lang="en-US" sz="3200" u="sng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Yu Gothic Medium" panose="020B0500000000000000" pitchFamily="34" charset="-128"/>
                <a:ea typeface="Yu Gothic Medium" panose="020B0500000000000000" pitchFamily="34" charset="-128"/>
              </a:rPr>
              <a:t>The Oxidation Number Rules - SIMPLIFIED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685800" y="20574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latin typeface="Yu Gothic Medium" panose="020B0500000000000000" pitchFamily="34" charset="-128"/>
                <a:ea typeface="Yu Gothic Medium" panose="020B0500000000000000" pitchFamily="34" charset="-128"/>
              </a:rPr>
              <a:t>1. The sum of the oxidation numbers in    </a:t>
            </a:r>
          </a:p>
          <a:p>
            <a:r>
              <a:rPr lang="en-US" sz="3200">
                <a:latin typeface="Yu Gothic Medium" panose="020B0500000000000000" pitchFamily="34" charset="-128"/>
                <a:ea typeface="Yu Gothic Medium" panose="020B0500000000000000" pitchFamily="34" charset="-128"/>
              </a:rPr>
              <a:t>   ANYTHING is equal to its charge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685800" y="33528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latin typeface="Yu Gothic Medium" panose="020B0500000000000000" pitchFamily="34" charset="-128"/>
                <a:ea typeface="Yu Gothic Medium" panose="020B0500000000000000" pitchFamily="34" charset="-128"/>
              </a:rPr>
              <a:t>2. Hydrogen in compounds is +1    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685800" y="4191000"/>
            <a:ext cx="800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latin typeface="Yu Gothic Medium" panose="020B0500000000000000" pitchFamily="34" charset="-128"/>
                <a:ea typeface="Yu Gothic Medium" panose="020B0500000000000000" pitchFamily="34" charset="-128"/>
              </a:rPr>
              <a:t>3. Oxygen in compounds is -2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3" grpId="0"/>
      <p:bldP spid="89094" grpId="0"/>
    </p:bldLst>
  </p:timing>
</p:sld>
</file>

<file path=ppt/theme/theme1.xml><?xml version="1.0" encoding="utf-8"?>
<a:theme xmlns:a="http://schemas.openxmlformats.org/drawingml/2006/main" name="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9</TotalTime>
  <Words>472</Words>
  <Application>Microsoft Office PowerPoint</Application>
  <PresentationFormat>On-screen Show (4:3)</PresentationFormat>
  <Paragraphs>124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5" baseType="lpstr">
      <vt:lpstr>Yu Gothic Medium</vt:lpstr>
      <vt:lpstr>Arial</vt:lpstr>
      <vt:lpstr>Calibri</vt:lpstr>
      <vt:lpstr>Comic Sans MS</vt:lpstr>
      <vt:lpstr>Nirmala UI</vt:lpstr>
      <vt:lpstr>Symbol</vt:lpstr>
      <vt:lpstr>Times New Roman</vt:lpstr>
      <vt:lpstr>Wingdings</vt:lpstr>
      <vt:lpstr>Chemistry Format</vt:lpstr>
      <vt:lpstr>1_Chemistry Format</vt:lpstr>
      <vt:lpstr>2_Chemistry Format</vt:lpstr>
      <vt:lpstr>3_Chemistry Format</vt:lpstr>
      <vt:lpstr>4_Chemistry Format</vt:lpstr>
      <vt:lpstr>5_Chemistry Format</vt:lpstr>
      <vt:lpstr>6_Chemistry Format</vt:lpstr>
      <vt:lpstr>7_Chemistry Format</vt:lpstr>
      <vt:lpstr>8_Chemistry Format</vt:lpstr>
      <vt:lpstr>9_Chemistry Format</vt:lpstr>
      <vt:lpstr>10_Chemistry Format</vt:lpstr>
      <vt:lpstr>11_Chemistry Format</vt:lpstr>
      <vt:lpstr>Equation</vt:lpstr>
      <vt:lpstr>Oxidation-Reduction Reactions “Redox”</vt:lpstr>
      <vt:lpstr>Oxidation and Reduction (Redox)</vt:lpstr>
      <vt:lpstr>Oxidation Reduction Reactions (Redox)</vt:lpstr>
      <vt:lpstr> LEO says GER :</vt:lpstr>
      <vt:lpstr>Rules for Assigning Oxidation Numbers Rules 1 &amp; 2</vt:lpstr>
      <vt:lpstr>Rules for Assigning Oxidation Numbers Rules 3 &amp; 4</vt:lpstr>
      <vt:lpstr>Rules for Assigning Oxidation Number Rule 5</vt:lpstr>
      <vt:lpstr>Rules for Assigning Oxidation Numbers Rule 6</vt:lpstr>
      <vt:lpstr>The Oxidation Number Rules - SIMPLIFIED</vt:lpstr>
      <vt:lpstr>Not All Reactions are Redox Reactions</vt:lpstr>
      <vt:lpstr>Reducing Agents and Oxidizing Agents</vt:lpstr>
      <vt:lpstr>Trends in Oxidation and Reduction</vt:lpstr>
      <vt:lpstr>Redox Reaction Prediction #1</vt:lpstr>
      <vt:lpstr>Redox Reaction Prediction #2</vt:lpstr>
    </vt:vector>
  </TitlesOfParts>
  <Company>Visalia Unified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_Redox</dc:title>
  <dc:creator>Andy Allan</dc:creator>
  <cp:lastModifiedBy>Rachel Benzoni</cp:lastModifiedBy>
  <cp:revision>85</cp:revision>
  <dcterms:created xsi:type="dcterms:W3CDTF">2006-05-19T19:11:08Z</dcterms:created>
  <dcterms:modified xsi:type="dcterms:W3CDTF">2016-06-30T23:25:23Z</dcterms:modified>
</cp:coreProperties>
</file>